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21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1F214-4DDB-4B0D-CCF1-6E4A6EB705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2F8BBB-1957-549C-DC4F-82E1E54CCA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3DAEF-7D09-5BC4-9AB1-B47FCF766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43F6CB-2940-908B-F91E-0CF5F2EC0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BC4D0D-B43A-DDB6-6783-F9454C3F7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439420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E7810-C003-A12A-70B7-897A9FA58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3B567-0D1E-AD26-E61E-0A1930E0F6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165C62-E1AB-2017-F7CA-ADB9DFA83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F69451-BD3C-B953-3DA4-654C33C81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02C80C-A1C3-F06E-5711-8DD80A20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176872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AE53DE-1375-BDA1-49D5-1BF18911AE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98BBC2-9E87-5D28-BCDF-221908F767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93E969-9AA6-BEDD-3932-94CB8C14A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23C9AA-FEBB-418C-3167-39330AB46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0D66E-ABF0-112A-90CC-33F213A51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156390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BE0609-617E-6B5E-C451-E41D8C96E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28B50C-DEA8-8C34-0BAD-3BB9BE51B9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E4278-7C0F-5ABA-0BB6-E3C83560C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4A845E-D362-D3E3-0CCB-2F7B6FC32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48728E-E7B7-850B-1A08-129D27660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830002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BBE27-BE92-A94E-9A4C-EF36C0FEC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891B79-EC01-5345-A053-0AB5ABA91D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93964-9A3B-D158-15D7-C66E262CC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4F5464-7750-EF2F-BDE5-196FABCB8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FC599-00E6-70C1-EBDA-967F86E5D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079627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A805D-9A42-EE46-BFDE-DCC494AE3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E0E4AB-D9CE-B0AD-05B5-D840372162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8B171C-D715-50D3-CA55-E324ACCC55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153A41-37CD-44B7-5E9F-77BB56D98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A3E034-83E0-E2F5-A895-2F4CD3BF3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C007E3-487F-0554-5A2B-17E670083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68648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0EF59-891E-8829-555B-2764B06BB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658B34-7D22-5A5E-B953-7A402764CB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503625-3458-3FB9-1C37-7937E475DC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B5B608D-E433-F22D-700E-FAADE85AB9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66FD8E-0E6A-BF09-E0EF-258D29A5E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C0C75F-5173-A9BA-3793-5C15037CF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BBB172-2A7F-F414-CBE9-3C172A661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ADEFE5-F5F7-4DE2-60C5-07DF3929C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772532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FCE3E-BAF2-BB39-50F6-80124C9736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5F46E1-A58E-2B6A-BE29-3E0B086EA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E75E1C-7E69-F0AC-93F3-2B3A8DC0B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16F2DE-CC1F-4E7E-E936-89438DE14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18218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42C8A9-65D9-777B-BF2A-1266F73E2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4B069C-2DA3-2045-1020-EE63FA591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3E930F-8D28-BAA5-8079-D30166D37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896980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667378-A14E-DDC5-229D-9B992C202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D6747-D58B-9F17-20DF-B5BDEA0FC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E14EB3-7163-FC5E-3D77-34A4E04DC2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8A697C-B7D3-9E14-8130-DBC986DE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E8CF3A-789D-9E36-8290-FBFA83F3B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57B800-891D-320B-5706-07AFECBCC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0313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1F17D-E1D0-404D-5458-3A7EA96F0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4D0AB4-44E5-98D5-4757-2A016603B7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EDBD8E-9BCB-C944-1C9F-B92652102C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0ABEC8-3E51-3375-CC86-BEFC1D076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574470-CC9E-1687-0A9C-75DF74667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D244F9-2F99-91E0-D89B-A1510E0FB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4483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A113D2-B00F-8E65-A72A-CD249259BB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7CC021-49E6-4E54-1D6C-4954BE30CD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8A49D2-3D03-8419-86EC-9D14855A77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1DE56-1D11-4FAA-9B6C-F3D545A659D7}" type="datetimeFigureOut">
              <a:rPr lang="en-ID" smtClean="0"/>
              <a:t>29/09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CFDE04-25B5-687D-E095-BC3674CA0C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F5B759-7CBC-7F68-51B2-5E138967A3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A154EC-2AA6-4C60-8B18-9B8B4BF172F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674701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2FC52C75-B166-F89E-198F-2696665EA27D}"/>
              </a:ext>
            </a:extLst>
          </p:cNvPr>
          <p:cNvSpPr/>
          <p:nvPr/>
        </p:nvSpPr>
        <p:spPr>
          <a:xfrm>
            <a:off x="3352800" y="3208027"/>
            <a:ext cx="1491277" cy="18735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C52F85-D992-E015-22CB-A7DAF931F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8520F81-C5CE-6060-29F5-F6A303F9EAB3}"/>
              </a:ext>
            </a:extLst>
          </p:cNvPr>
          <p:cNvSpPr/>
          <p:nvPr/>
        </p:nvSpPr>
        <p:spPr>
          <a:xfrm>
            <a:off x="3427638" y="3604877"/>
            <a:ext cx="1349830" cy="6231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35E118-936B-9B7E-7907-3FFE94673B93}"/>
              </a:ext>
            </a:extLst>
          </p:cNvPr>
          <p:cNvSpPr/>
          <p:nvPr/>
        </p:nvSpPr>
        <p:spPr>
          <a:xfrm>
            <a:off x="3423555" y="4483100"/>
            <a:ext cx="1349829" cy="528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C076925-E90D-13F0-46CD-BB0AB8DC619A}"/>
              </a:ext>
            </a:extLst>
          </p:cNvPr>
          <p:cNvCxnSpPr>
            <a:cxnSpLocks/>
            <a:stCxn id="4" idx="2"/>
            <a:endCxn id="5" idx="0"/>
          </p:cNvCxnSpPr>
          <p:nvPr/>
        </p:nvCxnSpPr>
        <p:spPr>
          <a:xfrm flipH="1">
            <a:off x="4098470" y="4227981"/>
            <a:ext cx="4083" cy="255119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2339755-F62C-FE6B-A301-1847462BB124}"/>
              </a:ext>
            </a:extLst>
          </p:cNvPr>
          <p:cNvSpPr txBox="1"/>
          <p:nvPr/>
        </p:nvSpPr>
        <p:spPr>
          <a:xfrm>
            <a:off x="3462840" y="3570369"/>
            <a:ext cx="1271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r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EC646E-1007-2FCD-B036-8DCB5AFD85B8}"/>
              </a:ext>
            </a:extLst>
          </p:cNvPr>
          <p:cNvSpPr txBox="1"/>
          <p:nvPr/>
        </p:nvSpPr>
        <p:spPr>
          <a:xfrm>
            <a:off x="3516702" y="4423975"/>
            <a:ext cx="1213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1798C3EC-8470-DE9E-19BF-F60A1CDBE67A}"/>
              </a:ext>
            </a:extLst>
          </p:cNvPr>
          <p:cNvSpPr/>
          <p:nvPr/>
        </p:nvSpPr>
        <p:spPr>
          <a:xfrm flipV="1">
            <a:off x="5104558" y="3212323"/>
            <a:ext cx="348343" cy="343989"/>
          </a:xfrm>
          <a:prstGeom prst="triangl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02F6F90A-9BE0-B3A5-AE36-7F52C33C0D6B}"/>
              </a:ext>
            </a:extLst>
          </p:cNvPr>
          <p:cNvCxnSpPr>
            <a:cxnSpLocks/>
            <a:stCxn id="18" idx="3"/>
            <a:endCxn id="19" idx="0"/>
          </p:cNvCxnSpPr>
          <p:nvPr/>
        </p:nvCxnSpPr>
        <p:spPr>
          <a:xfrm flipV="1">
            <a:off x="4844077" y="3556312"/>
            <a:ext cx="434653" cy="588495"/>
          </a:xfrm>
          <a:prstGeom prst="bent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7D6E8E-39F5-5256-DEAB-7FC344B8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6472"/>
              </p:ext>
            </p:extLst>
          </p:nvPr>
        </p:nvGraphicFramePr>
        <p:xfrm>
          <a:off x="3571875" y="3190875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80880" progId="Equation.DSMT4">
                  <p:embed/>
                </p:oleObj>
              </mc:Choice>
              <mc:Fallback>
                <p:oleObj name="Equation" r:id="rId2" imgW="1054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1875" y="3190875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2EE56B59-A4EF-1C82-87B2-835544A1BAB0}"/>
              </a:ext>
            </a:extLst>
          </p:cNvPr>
          <p:cNvSpPr/>
          <p:nvPr/>
        </p:nvSpPr>
        <p:spPr>
          <a:xfrm flipH="1">
            <a:off x="6563305" y="3588119"/>
            <a:ext cx="1569239" cy="11133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555A31B-9A87-6505-73DB-A4A01832993B}"/>
              </a:ext>
            </a:extLst>
          </p:cNvPr>
          <p:cNvSpPr/>
          <p:nvPr/>
        </p:nvSpPr>
        <p:spPr>
          <a:xfrm flipH="1">
            <a:off x="6698067" y="3944341"/>
            <a:ext cx="1299714" cy="620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175AC0-A972-43D2-611C-85AAA57E5388}"/>
              </a:ext>
            </a:extLst>
          </p:cNvPr>
          <p:cNvSpPr txBox="1"/>
          <p:nvPr/>
        </p:nvSpPr>
        <p:spPr>
          <a:xfrm flipH="1">
            <a:off x="6747597" y="3931575"/>
            <a:ext cx="1250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iver Electronics</a:t>
            </a:r>
            <a:endParaRPr lang="en-ID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52391F2F-9E22-90FE-F7A1-F1A6DCA5F37C}"/>
              </a:ext>
            </a:extLst>
          </p:cNvPr>
          <p:cNvSpPr/>
          <p:nvPr/>
        </p:nvSpPr>
        <p:spPr>
          <a:xfrm flipH="1" flipV="1">
            <a:off x="5934802" y="3208027"/>
            <a:ext cx="348343" cy="343989"/>
          </a:xfrm>
          <a:prstGeom prst="triangl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E9EA6538-9FFF-4CBD-3746-CDBAFDB3295B}"/>
              </a:ext>
            </a:extLst>
          </p:cNvPr>
          <p:cNvCxnSpPr>
            <a:cxnSpLocks/>
            <a:stCxn id="28" idx="3"/>
            <a:endCxn id="34" idx="0"/>
          </p:cNvCxnSpPr>
          <p:nvPr/>
        </p:nvCxnSpPr>
        <p:spPr>
          <a:xfrm rot="10800000">
            <a:off x="6108973" y="3552017"/>
            <a:ext cx="454332" cy="592791"/>
          </a:xfrm>
          <a:prstGeom prst="bent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0CB4C2F-BFB2-DFE9-396B-B3DC23E19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19380"/>
              </p:ext>
            </p:extLst>
          </p:nvPr>
        </p:nvGraphicFramePr>
        <p:xfrm flipH="1">
          <a:off x="7013575" y="3597275"/>
          <a:ext cx="6429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380880" progId="Equation.DSMT4">
                  <p:embed/>
                </p:oleObj>
              </mc:Choice>
              <mc:Fallback>
                <p:oleObj name="Equation" r:id="rId4" imgW="838080" imgH="380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7D6E8E-39F5-5256-DEAB-7FC344B8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 flipH="1">
                        <a:off x="7013575" y="3597275"/>
                        <a:ext cx="6429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BCF47139-AE1D-737E-2C0B-8C0C475DD610}"/>
              </a:ext>
            </a:extLst>
          </p:cNvPr>
          <p:cNvCxnSpPr/>
          <p:nvPr/>
        </p:nvCxnSpPr>
        <p:spPr>
          <a:xfrm>
            <a:off x="5287409" y="4138288"/>
            <a:ext cx="807728" cy="0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BB41117-ACA2-991C-0569-12E48C6F8C4F}"/>
              </a:ext>
            </a:extLst>
          </p:cNvPr>
          <p:cNvCxnSpPr>
            <a:cxnSpLocks/>
          </p:cNvCxnSpPr>
          <p:nvPr/>
        </p:nvCxnSpPr>
        <p:spPr>
          <a:xfrm flipH="1" flipV="1">
            <a:off x="4098438" y="5081587"/>
            <a:ext cx="1" cy="269054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6FB3BC9-0816-3123-8DF1-567D4B0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90825"/>
              </p:ext>
            </p:extLst>
          </p:nvPr>
        </p:nvGraphicFramePr>
        <p:xfrm>
          <a:off x="5601330" y="384743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1330" y="3847438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>
            <a:extLst>
              <a:ext uri="{FF2B5EF4-FFF2-40B4-BE49-F238E27FC236}">
                <a16:creationId xmlns:a16="http://schemas.microsoft.com/office/drawing/2014/main" id="{58C7C8EA-2F34-514A-ED97-FF0B7B8451A7}"/>
              </a:ext>
            </a:extLst>
          </p:cNvPr>
          <p:cNvSpPr/>
          <p:nvPr/>
        </p:nvSpPr>
        <p:spPr>
          <a:xfrm flipH="1">
            <a:off x="3675466" y="5350641"/>
            <a:ext cx="845944" cy="22089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6DBBF682-CFA1-6F3B-CF65-45DFEDB997E3}"/>
              </a:ext>
            </a:extLst>
          </p:cNvPr>
          <p:cNvSpPr/>
          <p:nvPr/>
        </p:nvSpPr>
        <p:spPr>
          <a:xfrm flipH="1">
            <a:off x="6923874" y="5350641"/>
            <a:ext cx="845944" cy="22089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7DF1FEF1-592F-F938-EA94-6B4FB4DD2B91}"/>
              </a:ext>
            </a:extLst>
          </p:cNvPr>
          <p:cNvCxnSpPr>
            <a:cxnSpLocks/>
            <a:stCxn id="28" idx="2"/>
            <a:endCxn id="80" idx="0"/>
          </p:cNvCxnSpPr>
          <p:nvPr/>
        </p:nvCxnSpPr>
        <p:spPr>
          <a:xfrm flipH="1">
            <a:off x="7346846" y="4701494"/>
            <a:ext cx="1078" cy="649147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4BD77CD3-7796-06F4-61EE-6FC4386BB07F}"/>
              </a:ext>
            </a:extLst>
          </p:cNvPr>
          <p:cNvSpPr txBox="1"/>
          <p:nvPr/>
        </p:nvSpPr>
        <p:spPr>
          <a:xfrm>
            <a:off x="3637544" y="5322729"/>
            <a:ext cx="9596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k-bi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et</a:t>
            </a:r>
            <a:endParaRPr lang="en-ID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CCBBDB8F-7037-BDB2-AAAE-CEB2022D242D}"/>
              </a:ext>
            </a:extLst>
          </p:cNvPr>
          <p:cNvSpPr txBox="1"/>
          <p:nvPr/>
        </p:nvSpPr>
        <p:spPr>
          <a:xfrm>
            <a:off x="6889364" y="5322729"/>
            <a:ext cx="926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k-bi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cket</a:t>
            </a:r>
            <a:endParaRPr lang="en-ID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03ED8381-81DD-68A8-4DD6-C7E434F2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77692"/>
              </p:ext>
            </p:extLst>
          </p:nvPr>
        </p:nvGraphicFramePr>
        <p:xfrm>
          <a:off x="2143125" y="3728434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30120" progId="Equation.DSMT4">
                  <p:embed/>
                </p:oleObj>
              </mc:Choice>
              <mc:Fallback>
                <p:oleObj name="Equation" r:id="rId8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3125" y="3728434"/>
                        <a:ext cx="1054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0758560-FD4A-068C-9F71-A89AA69D0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48286"/>
              </p:ext>
            </p:extLst>
          </p:nvPr>
        </p:nvGraphicFramePr>
        <p:xfrm>
          <a:off x="2162175" y="45370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19040" progId="Equation.DSMT4">
                  <p:embed/>
                </p:oleObj>
              </mc:Choice>
              <mc:Fallback>
                <p:oleObj name="Equation" r:id="rId10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2175" y="4537075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F998981A-16DC-C0B8-C674-33BF181AB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52766"/>
              </p:ext>
            </p:extLst>
          </p:nvPr>
        </p:nvGraphicFramePr>
        <p:xfrm>
          <a:off x="8182073" y="4131024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330120" progId="Equation.DSMT4">
                  <p:embed/>
                </p:oleObj>
              </mc:Choice>
              <mc:Fallback>
                <p:oleObj name="Equation" r:id="rId12" imgW="1054080" imgH="33012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03ED8381-81DD-68A8-4DD6-C7E434F2E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2073" y="4131024"/>
                        <a:ext cx="1054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03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C149AE-9323-B162-83FE-78B8EDF37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3F48523C-57C9-7CD0-AB9C-3C7C1C0ECA3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9690880"/>
              </p:ext>
            </p:extLst>
          </p:nvPr>
        </p:nvGraphicFramePr>
        <p:xfrm>
          <a:off x="1752600" y="3183890"/>
          <a:ext cx="754984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9154">
                  <a:extLst>
                    <a:ext uri="{9D8B030D-6E8A-4147-A177-3AD203B41FA5}">
                      <a16:colId xmlns:a16="http://schemas.microsoft.com/office/drawing/2014/main" val="69577936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726727712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507197820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23927393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421761734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31986146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375811109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320728913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1578661208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277609682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8806147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4217492266"/>
                    </a:ext>
                  </a:extLst>
                </a:gridCol>
              </a:tblGrid>
              <a:tr h="180340"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4422150"/>
                  </a:ext>
                </a:extLst>
              </a:tr>
            </a:tbl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38176B-3FD0-6CE9-B506-AB00A6BED50B}"/>
              </a:ext>
            </a:extLst>
          </p:cNvPr>
          <p:cNvCxnSpPr>
            <a:cxnSpLocks/>
          </p:cNvCxnSpPr>
          <p:nvPr/>
        </p:nvCxnSpPr>
        <p:spPr>
          <a:xfrm>
            <a:off x="1187450" y="3549650"/>
            <a:ext cx="8807450" cy="0"/>
          </a:xfrm>
          <a:prstGeom prst="straightConnector1">
            <a:avLst/>
          </a:prstGeom>
          <a:ln w="95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F893BD7-2898-912A-F9C5-F6F08AEABF96}"/>
              </a:ext>
            </a:extLst>
          </p:cNvPr>
          <p:cNvCxnSpPr/>
          <p:nvPr/>
        </p:nvCxnSpPr>
        <p:spPr>
          <a:xfrm>
            <a:off x="13271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A8767C5-83A0-8DEB-56E3-889578C0708F}"/>
              </a:ext>
            </a:extLst>
          </p:cNvPr>
          <p:cNvCxnSpPr/>
          <p:nvPr/>
        </p:nvCxnSpPr>
        <p:spPr>
          <a:xfrm>
            <a:off x="38163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CD578EC-7E27-2CCD-3A60-D6B517641FC7}"/>
              </a:ext>
            </a:extLst>
          </p:cNvPr>
          <p:cNvCxnSpPr/>
          <p:nvPr/>
        </p:nvCxnSpPr>
        <p:spPr>
          <a:xfrm>
            <a:off x="695960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22E5938-0928-3761-98C9-6D54A3BA649A}"/>
              </a:ext>
            </a:extLst>
          </p:cNvPr>
          <p:cNvCxnSpPr/>
          <p:nvPr/>
        </p:nvCxnSpPr>
        <p:spPr>
          <a:xfrm>
            <a:off x="9493250" y="3346450"/>
            <a:ext cx="285750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C781982-F275-D1D0-A9C7-3835993016FD}"/>
              </a:ext>
            </a:extLst>
          </p:cNvPr>
          <p:cNvCxnSpPr>
            <a:cxnSpLocks/>
          </p:cNvCxnSpPr>
          <p:nvPr/>
        </p:nvCxnSpPr>
        <p:spPr>
          <a:xfrm>
            <a:off x="1752600" y="35496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899BC0F-EFAA-C923-99BF-57688568EC72}"/>
              </a:ext>
            </a:extLst>
          </p:cNvPr>
          <p:cNvCxnSpPr>
            <a:cxnSpLocks/>
          </p:cNvCxnSpPr>
          <p:nvPr/>
        </p:nvCxnSpPr>
        <p:spPr>
          <a:xfrm>
            <a:off x="2381250" y="3549650"/>
            <a:ext cx="1258812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62D387B9-D704-CAF5-B94F-90743E5297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435583"/>
              </p:ext>
            </p:extLst>
          </p:nvPr>
        </p:nvGraphicFramePr>
        <p:xfrm>
          <a:off x="1752600" y="4075589"/>
          <a:ext cx="1887462" cy="27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9154">
                  <a:extLst>
                    <a:ext uri="{9D8B030D-6E8A-4147-A177-3AD203B41FA5}">
                      <a16:colId xmlns:a16="http://schemas.microsoft.com/office/drawing/2014/main" val="1943653217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2164042729"/>
                    </a:ext>
                  </a:extLst>
                </a:gridCol>
                <a:gridCol w="629154">
                  <a:extLst>
                    <a:ext uri="{9D8B030D-6E8A-4147-A177-3AD203B41FA5}">
                      <a16:colId xmlns:a16="http://schemas.microsoft.com/office/drawing/2014/main" val="333883714"/>
                    </a:ext>
                  </a:extLst>
                </a:gridCol>
              </a:tblGrid>
              <a:tr h="1803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ADV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JOIN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DMA</a:t>
                      </a:r>
                      <a:endParaRPr lang="en-ID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1416372"/>
                  </a:ext>
                </a:extLst>
              </a:tr>
            </a:tbl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673E0E3-D31A-C4EA-E6D3-8CCD9CF26BAF}"/>
              </a:ext>
            </a:extLst>
          </p:cNvPr>
          <p:cNvCxnSpPr>
            <a:cxnSpLocks/>
          </p:cNvCxnSpPr>
          <p:nvPr/>
        </p:nvCxnSpPr>
        <p:spPr>
          <a:xfrm>
            <a:off x="1752600" y="2657951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A969D88-F19F-1816-DCCD-A86D133433D9}"/>
              </a:ext>
            </a:extLst>
          </p:cNvPr>
          <p:cNvCxnSpPr>
            <a:cxnSpLocks/>
          </p:cNvCxnSpPr>
          <p:nvPr/>
        </p:nvCxnSpPr>
        <p:spPr>
          <a:xfrm>
            <a:off x="2381250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D9E0F9E-2800-F38C-9B59-946E916D31D9}"/>
              </a:ext>
            </a:extLst>
          </p:cNvPr>
          <p:cNvSpPr txBox="1"/>
          <p:nvPr/>
        </p:nvSpPr>
        <p:spPr>
          <a:xfrm>
            <a:off x="1663700" y="2709515"/>
            <a:ext cx="812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SETUP</a:t>
            </a:r>
          </a:p>
          <a:p>
            <a:pPr algn="ctr"/>
            <a:r>
              <a:rPr lang="en-US" sz="1000" b="1" dirty="0"/>
              <a:t>PHASE</a:t>
            </a:r>
            <a:endParaRPr lang="en-ID" sz="10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3D89396-C7F2-EF4D-DD40-3C938BEB967C}"/>
              </a:ext>
            </a:extLst>
          </p:cNvPr>
          <p:cNvCxnSpPr>
            <a:cxnSpLocks/>
          </p:cNvCxnSpPr>
          <p:nvPr/>
        </p:nvCxnSpPr>
        <p:spPr>
          <a:xfrm>
            <a:off x="4889500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5D52381-2121-5D74-7EAB-66B00C75CD28}"/>
              </a:ext>
            </a:extLst>
          </p:cNvPr>
          <p:cNvSpPr txBox="1"/>
          <p:nvPr/>
        </p:nvSpPr>
        <p:spPr>
          <a:xfrm>
            <a:off x="6111004" y="2421577"/>
            <a:ext cx="135961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STEADY STATE PHASE</a:t>
            </a:r>
            <a:endParaRPr lang="en-ID" sz="1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8C03EEA-8EBF-A18B-A1F0-21F5454F9B48}"/>
              </a:ext>
            </a:extLst>
          </p:cNvPr>
          <p:cNvSpPr txBox="1"/>
          <p:nvPr/>
        </p:nvSpPr>
        <p:spPr>
          <a:xfrm>
            <a:off x="2761528" y="2407735"/>
            <a:ext cx="117936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ROUND</a:t>
            </a:r>
            <a:endParaRPr lang="en-ID" sz="1000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EDBDF9D-1375-D737-356D-701A4B338A26}"/>
              </a:ext>
            </a:extLst>
          </p:cNvPr>
          <p:cNvCxnSpPr>
            <a:cxnSpLocks/>
          </p:cNvCxnSpPr>
          <p:nvPr/>
        </p:nvCxnSpPr>
        <p:spPr>
          <a:xfrm>
            <a:off x="1752600" y="2620967"/>
            <a:ext cx="31369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5220F85-B1EE-67E0-1A64-BB36732859E3}"/>
              </a:ext>
            </a:extLst>
          </p:cNvPr>
          <p:cNvCxnSpPr>
            <a:cxnSpLocks/>
          </p:cNvCxnSpPr>
          <p:nvPr/>
        </p:nvCxnSpPr>
        <p:spPr>
          <a:xfrm>
            <a:off x="3010656" y="2657950"/>
            <a:ext cx="0" cy="52593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B6835D0C-02AC-D950-6177-60342DC68D5E}"/>
              </a:ext>
            </a:extLst>
          </p:cNvPr>
          <p:cNvSpPr txBox="1"/>
          <p:nvPr/>
        </p:nvSpPr>
        <p:spPr>
          <a:xfrm>
            <a:off x="2307073" y="2786459"/>
            <a:ext cx="8128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FRAME</a:t>
            </a:r>
            <a:endParaRPr lang="en-ID" sz="10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9C2DDDE-3B1C-403B-8FFD-AAD91101AECF}"/>
              </a:ext>
            </a:extLst>
          </p:cNvPr>
          <p:cNvCxnSpPr>
            <a:cxnSpLocks/>
          </p:cNvCxnSpPr>
          <p:nvPr/>
        </p:nvCxnSpPr>
        <p:spPr>
          <a:xfrm>
            <a:off x="5510206" y="2622555"/>
            <a:ext cx="24860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6336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20</Words>
  <Application>Microsoft Office PowerPoint</Application>
  <PresentationFormat>Widescreen</PresentationFormat>
  <Paragraphs>1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hor</dc:creator>
  <cp:lastModifiedBy>Author</cp:lastModifiedBy>
  <cp:revision>8</cp:revision>
  <dcterms:created xsi:type="dcterms:W3CDTF">2023-09-25T13:00:45Z</dcterms:created>
  <dcterms:modified xsi:type="dcterms:W3CDTF">2023-09-29T15:4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9-25T13:18:0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b610a25d-5813-4f97-9123-1a22a4d46058</vt:lpwstr>
  </property>
  <property fmtid="{D5CDD505-2E9C-101B-9397-08002B2CF9AE}" pid="7" name="MSIP_Label_defa4170-0d19-0005-0004-bc88714345d2_ActionId">
    <vt:lpwstr>cdc0dc80-15f0-41e8-bdeb-fa10b241a5f8</vt:lpwstr>
  </property>
  <property fmtid="{D5CDD505-2E9C-101B-9397-08002B2CF9AE}" pid="8" name="MSIP_Label_defa4170-0d19-0005-0004-bc88714345d2_ContentBits">
    <vt:lpwstr>0</vt:lpwstr>
  </property>
</Properties>
</file>